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1" r:id="rId3"/>
    <p:sldId id="257" r:id="rId4"/>
    <p:sldId id="258" r:id="rId5"/>
    <p:sldId id="287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9" r:id="rId35"/>
    <p:sldId id="288" r:id="rId36"/>
    <p:sldId id="290" r:id="rId37"/>
    <p:sldId id="292" r:id="rId38"/>
    <p:sldId id="293" r:id="rId39"/>
    <p:sldId id="294" r:id="rId40"/>
    <p:sldId id="29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196" y="-1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B8C34B-1F35-40B5-B057-117A4A91389A}" type="datetimeFigureOut">
              <a:rPr lang="en-US" smtClean="0"/>
              <a:t>9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BC420-8690-4D64-BD68-B1719F15790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1" cy="3019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9363" y="3243263"/>
            <a:ext cx="41052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038600"/>
            <a:ext cx="2819400" cy="211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arry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24600" y="3962400"/>
            <a:ext cx="2438400" cy="218456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524000"/>
            <a:ext cx="41719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733800"/>
            <a:ext cx="30956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676400"/>
            <a:ext cx="54483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19200"/>
            <a:ext cx="54483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7413" y="3148013"/>
            <a:ext cx="48291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066800"/>
            <a:ext cx="62198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914400"/>
            <a:ext cx="62198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352800"/>
            <a:ext cx="7113587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19200"/>
            <a:ext cx="7485063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485063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3429000"/>
            <a:ext cx="58483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914400"/>
            <a:ext cx="419138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4000" y="30480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Seyferth</a:t>
            </a:r>
            <a:r>
              <a:rPr lang="en-US" sz="3200" dirty="0" smtClean="0"/>
              <a:t>-Gilman Homologation</a:t>
            </a:r>
            <a:endParaRPr lang="en-US" sz="3200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3352800"/>
            <a:ext cx="6029325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4663" y="2471738"/>
            <a:ext cx="31146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71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Bestmann</a:t>
            </a:r>
            <a:r>
              <a:rPr lang="en-US" sz="2800" dirty="0" smtClean="0"/>
              <a:t> Modification</a:t>
            </a:r>
            <a:endParaRPr lang="en-US" sz="28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371600"/>
            <a:ext cx="7285037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2513" y="1047750"/>
            <a:ext cx="7037387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838200"/>
            <a:ext cx="7285037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7" y="3200400"/>
            <a:ext cx="9015413" cy="370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9144000" cy="323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33242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kirsch_stefan_web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05600" y="4495800"/>
            <a:ext cx="1447800" cy="21717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28600"/>
            <a:ext cx="5638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32655"/>
            <a:ext cx="9144000" cy="242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1600200"/>
            <a:ext cx="387667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28575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1828800"/>
            <a:ext cx="387667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828800"/>
            <a:ext cx="28575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3810000"/>
            <a:ext cx="6942137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DBU_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90600" y="5181600"/>
            <a:ext cx="1881481" cy="121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57600" y="5334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Ka</a:t>
            </a:r>
            <a:r>
              <a:rPr lang="en-US" sz="2400" dirty="0" smtClean="0"/>
              <a:t> = 12</a:t>
            </a:r>
            <a:endParaRPr lang="en-US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524000"/>
            <a:ext cx="60579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533400"/>
            <a:ext cx="60579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743200"/>
            <a:ext cx="54673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Eufo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95600" y="3581400"/>
            <a:ext cx="2895600" cy="2748987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838200"/>
            <a:ext cx="6932613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609600"/>
            <a:ext cx="6932613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048000"/>
            <a:ext cx="31242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143000"/>
            <a:ext cx="6437313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057400"/>
            <a:ext cx="38385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90600"/>
            <a:ext cx="6437313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276600"/>
            <a:ext cx="694222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1447800"/>
            <a:ext cx="3333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990600"/>
            <a:ext cx="33337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505200"/>
            <a:ext cx="7151687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0"/>
            <a:ext cx="7927185" cy="312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00400"/>
            <a:ext cx="9144000" cy="1329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4572000"/>
            <a:ext cx="6818313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6248400"/>
            <a:ext cx="45434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381000"/>
            <a:ext cx="413088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200400"/>
            <a:ext cx="6389687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itrobenzenesulfonic_acid_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2667000"/>
            <a:ext cx="1219200" cy="24239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5400" y="56388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pKa</a:t>
            </a:r>
            <a:r>
              <a:rPr lang="en-US" sz="2800" dirty="0" smtClean="0"/>
              <a:t> = -1.38</a:t>
            </a:r>
            <a:endParaRPr lang="en-US" sz="2800" dirty="0"/>
          </a:p>
        </p:txBody>
      </p:sp>
      <p:pic>
        <p:nvPicPr>
          <p:cNvPr id="4" name="Picture 3" descr="P-Toluenesulfonic_aci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3505200"/>
            <a:ext cx="3048000" cy="12263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51816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pKa</a:t>
            </a:r>
            <a:r>
              <a:rPr lang="en-US" sz="2800" dirty="0" smtClean="0"/>
              <a:t> = -0.43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04800"/>
            <a:ext cx="815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Mitsunobu</a:t>
            </a:r>
            <a:r>
              <a:rPr lang="en-US" dirty="0" smtClean="0"/>
              <a:t> Reaction only works when the attacking </a:t>
            </a:r>
            <a:r>
              <a:rPr lang="en-US" dirty="0" err="1" smtClean="0"/>
              <a:t>nucleophile</a:t>
            </a:r>
            <a:r>
              <a:rPr lang="en-US" dirty="0" smtClean="0"/>
              <a:t> is acidic.  Apparently the </a:t>
            </a:r>
            <a:r>
              <a:rPr lang="en-US" dirty="0" err="1" smtClean="0"/>
              <a:t>nosyl</a:t>
            </a:r>
            <a:r>
              <a:rPr lang="en-US" dirty="0" smtClean="0"/>
              <a:t> group imparts another log unit of acidity to the nitrogen atom of the reagent, relative to the more commonly used </a:t>
            </a:r>
            <a:r>
              <a:rPr lang="en-US" dirty="0" err="1" smtClean="0"/>
              <a:t>tosyl</a:t>
            </a:r>
            <a:r>
              <a:rPr lang="en-US" dirty="0" smtClean="0"/>
              <a:t> group.  A comparison of the two acids is shown.  Also, because of its higher </a:t>
            </a:r>
            <a:r>
              <a:rPr lang="en-US" dirty="0" err="1" smtClean="0"/>
              <a:t>electronegativity</a:t>
            </a:r>
            <a:r>
              <a:rPr lang="en-US" dirty="0" smtClean="0"/>
              <a:t>, the </a:t>
            </a:r>
            <a:r>
              <a:rPr lang="en-US" dirty="0" err="1" smtClean="0"/>
              <a:t>nosyl</a:t>
            </a:r>
            <a:r>
              <a:rPr lang="en-US" dirty="0" smtClean="0"/>
              <a:t> group may be easier to cleave in the final step.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676400"/>
            <a:ext cx="701833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762000"/>
            <a:ext cx="701833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3050" y="3238500"/>
            <a:ext cx="60579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62000" y="4343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MTST = </a:t>
            </a:r>
            <a:r>
              <a:rPr lang="en-US" dirty="0" err="1" smtClean="0"/>
              <a:t>Dimethylmethylthiosulfonium</a:t>
            </a:r>
            <a:r>
              <a:rPr lang="en-US" dirty="0" smtClean="0"/>
              <a:t> </a:t>
            </a:r>
            <a:r>
              <a:rPr lang="en-US" dirty="0" err="1" smtClean="0"/>
              <a:t>Triflate</a:t>
            </a:r>
            <a:r>
              <a:rPr lang="en-US" dirty="0" smtClean="0"/>
              <a:t> =</a:t>
            </a:r>
            <a:endParaRPr lang="en-US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867400" y="3962400"/>
          <a:ext cx="1524000" cy="1268287"/>
        </p:xfrm>
        <a:graphic>
          <a:graphicData uri="http://schemas.openxmlformats.org/presentationml/2006/ole">
            <p:oleObj spid="_x0000_s36868" name="CS ChemDraw Drawing" r:id="rId5" imgW="1882016" imgH="1566423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8674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TBMP = 2,6-di(</a:t>
            </a:r>
            <a:r>
              <a:rPr lang="en-US" dirty="0" err="1" smtClean="0"/>
              <a:t>tert</a:t>
            </a:r>
            <a:r>
              <a:rPr lang="en-US" dirty="0" smtClean="0"/>
              <a:t>-butyl)-4-methylpyridine =</a:t>
            </a:r>
            <a:endParaRPr lang="en-US" dirty="0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257800" y="5486400"/>
          <a:ext cx="1786357" cy="1143000"/>
        </p:xfrm>
        <a:graphic>
          <a:graphicData uri="http://schemas.openxmlformats.org/presentationml/2006/ole">
            <p:oleObj spid="_x0000_s36869" name="CS ChemDraw Drawing" r:id="rId6" imgW="2111899" imgH="135133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676400"/>
            <a:ext cx="625792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295400"/>
            <a:ext cx="625792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429000"/>
            <a:ext cx="62198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524000"/>
            <a:ext cx="38385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429000"/>
            <a:ext cx="7151687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PAP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838200"/>
            <a:ext cx="3505200" cy="191711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609600"/>
            <a:ext cx="572207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04800"/>
            <a:ext cx="28003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5527" y="4038600"/>
            <a:ext cx="891847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5039" y="0"/>
            <a:ext cx="433642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981200"/>
            <a:ext cx="612119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90600" y="6096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Iodolactonization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219200"/>
            <a:ext cx="6238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41719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96</Words>
  <Application>Microsoft Office PowerPoint</Application>
  <PresentationFormat>On-screen Show (4:3)</PresentationFormat>
  <Paragraphs>9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00005862</dc:creator>
  <cp:lastModifiedBy>00005862</cp:lastModifiedBy>
  <cp:revision>82</cp:revision>
  <dcterms:created xsi:type="dcterms:W3CDTF">2010-09-08T01:08:06Z</dcterms:created>
  <dcterms:modified xsi:type="dcterms:W3CDTF">2010-09-08T04:01:41Z</dcterms:modified>
</cp:coreProperties>
</file>